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256" r:id="rId2"/>
    <p:sldId id="260" r:id="rId3"/>
    <p:sldId id="261" r:id="rId4"/>
    <p:sldId id="291" r:id="rId5"/>
    <p:sldId id="280" r:id="rId6"/>
    <p:sldId id="281" r:id="rId7"/>
    <p:sldId id="292" r:id="rId8"/>
    <p:sldId id="293" r:id="rId9"/>
    <p:sldId id="282" r:id="rId10"/>
    <p:sldId id="283" r:id="rId11"/>
    <p:sldId id="285" r:id="rId12"/>
    <p:sldId id="286" r:id="rId13"/>
    <p:sldId id="287" r:id="rId14"/>
    <p:sldId id="279" r:id="rId15"/>
    <p:sldId id="289" r:id="rId16"/>
    <p:sldId id="290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6" d="100"/>
          <a:sy n="86" d="100"/>
        </p:scale>
        <p:origin x="514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0/12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看"/>
          <p:cNvPicPr>
            <a:picLocks noChangeAspect="1"/>
          </p:cNvPicPr>
          <p:nvPr userDrawn="1"/>
        </p:nvPicPr>
        <p:blipFill>
          <a:blip r:embed="rId2"/>
          <a:srcRect l="31" t="4451"/>
          <a:stretch>
            <a:fillRect/>
          </a:stretch>
        </p:blipFill>
        <p:spPr>
          <a:xfrm>
            <a:off x="635" y="-635"/>
            <a:ext cx="12191365" cy="6858635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1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9" name="图片 8" descr="就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270250" y="1854835"/>
            <a:ext cx="5651500" cy="289433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022600" y="932815"/>
            <a:ext cx="8331200" cy="1325880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1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 descr="图片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8890"/>
            <a:ext cx="2714625" cy="6875780"/>
          </a:xfrm>
          <a:prstGeom prst="rect">
            <a:avLst/>
          </a:prstGeom>
        </p:spPr>
      </p:pic>
      <p:sp>
        <p:nvSpPr>
          <p:cNvPr id="6148" name="页脚占位符 7"/>
          <p:cNvSpPr>
            <a:spLocks noGrp="1"/>
          </p:cNvSpPr>
          <p:nvPr userDrawn="1"/>
        </p:nvSpPr>
        <p:spPr>
          <a:xfrm>
            <a:off x="4795520" y="6356350"/>
            <a:ext cx="4005263" cy="2952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>
              <a:lnSpc>
                <a:spcPct val="150000"/>
              </a:lnSpc>
            </a:pPr>
            <a:r>
              <a:rPr lang="zh-CN" altLang="en-US" sz="1400">
                <a:latin typeface="Arial" panose="020B0604020202020204" pitchFamily="34" charset="0"/>
                <a:ea typeface="宋体" panose="02010600030101010101" pitchFamily="2" charset="-122"/>
                <a:sym typeface="微软雅黑" panose="020B0503020204020204" charset="-122"/>
              </a:rPr>
              <a:t>高中新教材优秀教案理科群：729389873</a:t>
            </a:r>
            <a:endParaRPr lang="zh-CN" altLang="en-US" sz="1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</a:pPr>
            <a:endParaRPr lang="zh-CN" altLang="en-US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三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2667000"/>
            <a:ext cx="12192000" cy="1524000"/>
          </a:xfrm>
          <a:prstGeom prst="rect">
            <a:avLst/>
          </a:prstGeom>
        </p:spPr>
      </p:pic>
      <p:pic>
        <p:nvPicPr>
          <p:cNvPr id="11" name="图片 10" descr="图片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2667000"/>
            <a:ext cx="3391535" cy="1524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581400" y="2985135"/>
            <a:ext cx="7018020" cy="887095"/>
          </a:xfrm>
        </p:spPr>
        <p:txBody>
          <a:bodyPr anchor="b"/>
          <a:lstStyle>
            <a:lvl1pPr>
              <a:defRPr sz="4000"/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1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148" name="页脚占位符 7"/>
          <p:cNvSpPr>
            <a:spLocks noGrp="1"/>
          </p:cNvSpPr>
          <p:nvPr userDrawn="1"/>
        </p:nvSpPr>
        <p:spPr>
          <a:xfrm>
            <a:off x="4272915" y="6356350"/>
            <a:ext cx="4005263" cy="2952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>
              <a:lnSpc>
                <a:spcPct val="150000"/>
              </a:lnSpc>
            </a:pPr>
            <a:r>
              <a:rPr lang="zh-CN" altLang="en-US" sz="1400">
                <a:latin typeface="Arial" panose="020B0604020202020204" pitchFamily="34" charset="0"/>
                <a:ea typeface="宋体" panose="02010600030101010101" pitchFamily="2" charset="-122"/>
                <a:sym typeface="微软雅黑" panose="020B0503020204020204" charset="-122"/>
              </a:rPr>
              <a:t>高中新教材优秀教案理科群：729389873</a:t>
            </a:r>
            <a:endParaRPr lang="zh-CN" altLang="en-US" sz="1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</a:pPr>
            <a:endParaRPr lang="zh-CN" altLang="en-US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8200" y="1523365"/>
            <a:ext cx="10304145" cy="3811905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12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 descr="图片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475615"/>
          </a:xfrm>
          <a:prstGeom prst="rect">
            <a:avLst/>
          </a:prstGeom>
        </p:spPr>
      </p:pic>
      <p:pic>
        <p:nvPicPr>
          <p:cNvPr id="9" name="图片 8" descr="4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6501765"/>
            <a:ext cx="12191365" cy="356235"/>
          </a:xfrm>
          <a:prstGeom prst="rect">
            <a:avLst/>
          </a:prstGeom>
        </p:spPr>
      </p:pic>
      <p:sp>
        <p:nvSpPr>
          <p:cNvPr id="6148" name="页脚占位符 7"/>
          <p:cNvSpPr>
            <a:spLocks noGrp="1"/>
          </p:cNvSpPr>
          <p:nvPr userDrawn="1"/>
        </p:nvSpPr>
        <p:spPr>
          <a:xfrm>
            <a:off x="3927475" y="6446520"/>
            <a:ext cx="4005263" cy="2952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>
              <a:lnSpc>
                <a:spcPct val="150000"/>
              </a:lnSpc>
            </a:pPr>
            <a:r>
              <a:rPr lang="zh-CN" altLang="en-US" sz="1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sym typeface="微软雅黑" panose="020B0503020204020204" charset="-122"/>
              </a:rPr>
              <a:t>高中新教材优秀教案理科群：729389873</a:t>
            </a:r>
            <a:endParaRPr lang="zh-CN" altLang="en-US" sz="14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</a:pPr>
            <a:endParaRPr lang="zh-CN" altLang="en-US" sz="14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" name="图片 1" descr="好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248285" y="22225"/>
            <a:ext cx="1572260" cy="43116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9327416" y="53349"/>
            <a:ext cx="309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sz="2400" dirty="0">
              <a:solidFill>
                <a:srgbClr val="FFFF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0/1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1" name="Text Box 73"/>
          <p:cNvSpPr txBox="1">
            <a:spLocks noChangeArrowheads="1"/>
          </p:cNvSpPr>
          <p:nvPr/>
        </p:nvSpPr>
        <p:spPr bwMode="auto">
          <a:xfrm>
            <a:off x="855884" y="951018"/>
            <a:ext cx="597471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839" tIns="54419" rIns="108839" bIns="54419">
            <a:spAutoFit/>
            <a:scene3d>
              <a:camera prst="orthographicFront"/>
              <a:lightRig rig="threePt" dir="t"/>
            </a:scene3d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</a:rPr>
              <a:t>二、动量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190BAFB-7A67-4CF5-AB90-B10996657673}"/>
              </a:ext>
            </a:extLst>
          </p:cNvPr>
          <p:cNvSpPr txBox="1"/>
          <p:nvPr/>
        </p:nvSpPr>
        <p:spPr>
          <a:xfrm>
            <a:off x="927395" y="1760306"/>
            <a:ext cx="6094520" cy="26038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ea typeface="黑体" panose="02010609060101010101" pitchFamily="2" charset="-122"/>
                <a:cs typeface="Times New Roman" panose="02020603050405020304" pitchFamily="18" charset="0"/>
              </a:rPr>
              <a:t>1.    </a:t>
            </a:r>
            <a:r>
              <a:rPr lang="zh-CN" altLang="zh-CN" sz="2800" b="1" dirty="0">
                <a:ea typeface="黑体" panose="02010609060101010101" pitchFamily="2" charset="-122"/>
                <a:cs typeface="Times New Roman" panose="02020603050405020304" pitchFamily="18" charset="0"/>
              </a:rPr>
              <a:t>定义：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dirty="0">
                <a:ea typeface="黑体" panose="02010609060101010101" pitchFamily="2" charset="-122"/>
                <a:cs typeface="Times New Roman" panose="02020603050405020304" pitchFamily="18" charset="0"/>
              </a:rPr>
              <a:t>．表达式：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800" b="1" dirty="0">
                <a:ea typeface="黑体" panose="02010609060101010101" pitchFamily="2" charset="-122"/>
                <a:cs typeface="Times New Roman" panose="02020603050405020304" pitchFamily="18" charset="0"/>
              </a:rPr>
              <a:t>．单位：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zh-CN" sz="2800" b="1" dirty="0">
                <a:ea typeface="黑体" panose="02010609060101010101" pitchFamily="2" charset="-122"/>
                <a:cs typeface="Times New Roman" panose="02020603050405020304" pitchFamily="18" charset="0"/>
              </a:rPr>
              <a:t>．动量是</a:t>
            </a:r>
            <a:r>
              <a:rPr lang="en-US" altLang="zh-CN" sz="2800" b="1" dirty="0">
                <a:ea typeface="黑体" panose="0201060906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zh-CN" altLang="zh-CN" sz="2800" b="1" dirty="0">
                <a:ea typeface="黑体" panose="02010609060101010101" pitchFamily="2" charset="-122"/>
                <a:cs typeface="Times New Roman" panose="02020603050405020304" pitchFamily="18" charset="0"/>
              </a:rPr>
              <a:t>，动量的方向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 </a:t>
            </a:r>
            <a:endParaRPr lang="zh-CN" altLang="zh-CN" sz="1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03FAFFEE-CA37-41DF-B91A-F52CDD201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7320" y="13896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7F8D024-7E51-4B04-BF14-04793E9737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047359"/>
              </p:ext>
            </p:extLst>
          </p:nvPr>
        </p:nvGraphicFramePr>
        <p:xfrm>
          <a:off x="3028097" y="2518894"/>
          <a:ext cx="1893115" cy="63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82391" imgH="165028" progId="Equation.DSMT4">
                  <p:embed/>
                </p:oleObj>
              </mc:Choice>
              <mc:Fallback>
                <p:oleObj r:id="rId2" imgW="482391" imgH="16502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097" y="2518894"/>
                        <a:ext cx="1893115" cy="633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>
            <a:extLst>
              <a:ext uri="{FF2B5EF4-FFF2-40B4-BE49-F238E27FC236}">
                <a16:creationId xmlns:a16="http://schemas.microsoft.com/office/drawing/2014/main" id="{26C1159A-2AD4-4B69-ADFA-4B0E3BD7E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7320" y="15500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宋体" panose="02010600030101010101" pitchFamily="2" charset="-122"/>
              </a:rPr>
              <a:t>。</a:t>
            </a:r>
            <a:r>
              <a:rPr kumimoji="0" lang="zh-CN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7333A50-9906-4D06-96D5-1078A4E6ECF1}"/>
              </a:ext>
            </a:extLst>
          </p:cNvPr>
          <p:cNvSpPr txBox="1"/>
          <p:nvPr/>
        </p:nvSpPr>
        <p:spPr>
          <a:xfrm>
            <a:off x="2697480" y="1975903"/>
            <a:ext cx="2779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质量和速度的乘积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0CEB404B-9D79-463E-B6BC-88A4B048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3374" y="3252305"/>
            <a:ext cx="222533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37E6C771-CE27-4E9B-9192-2B5ED50EB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178771"/>
              </p:ext>
            </p:extLst>
          </p:nvPr>
        </p:nvGraphicFramePr>
        <p:xfrm>
          <a:off x="2963373" y="3252307"/>
          <a:ext cx="1306875" cy="498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45626" imgH="203024" progId="Equation.DSMT4">
                  <p:embed/>
                </p:oleObj>
              </mc:Choice>
              <mc:Fallback>
                <p:oleObj r:id="rId4" imgW="545626" imgH="20302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373" y="3252307"/>
                        <a:ext cx="1306875" cy="4982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B5E45213-D5FA-48AA-B4D1-596FD2EBE494}"/>
              </a:ext>
            </a:extLst>
          </p:cNvPr>
          <p:cNvSpPr txBox="1"/>
          <p:nvPr/>
        </p:nvSpPr>
        <p:spPr>
          <a:xfrm>
            <a:off x="5922528" y="3832906"/>
            <a:ext cx="56038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kern="100" dirty="0">
                <a:solidFill>
                  <a:srgbClr val="C00000"/>
                </a:solidFill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与速度的方向相同。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98BE5B9-3AA6-4767-8E07-804026E82F5A}"/>
              </a:ext>
            </a:extLst>
          </p:cNvPr>
          <p:cNvSpPr txBox="1"/>
          <p:nvPr/>
        </p:nvSpPr>
        <p:spPr>
          <a:xfrm>
            <a:off x="855884" y="5160652"/>
            <a:ext cx="73289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kern="100" dirty="0">
                <a:solidFill>
                  <a:srgbClr val="C00000"/>
                </a:solidFill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特性：瞬时性、矢量性、相对性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0FE234C2-BC22-42D5-9D59-E51B822E43A5}"/>
              </a:ext>
            </a:extLst>
          </p:cNvPr>
          <p:cNvSpPr txBox="1"/>
          <p:nvPr/>
        </p:nvSpPr>
        <p:spPr>
          <a:xfrm>
            <a:off x="2665625" y="3832906"/>
            <a:ext cx="951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kern="100" dirty="0">
                <a:solidFill>
                  <a:srgbClr val="C00000"/>
                </a:solidFill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矢量    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1" name="Text Box 73"/>
          <p:cNvSpPr txBox="1">
            <a:spLocks noChangeArrowheads="1"/>
          </p:cNvSpPr>
          <p:nvPr/>
        </p:nvSpPr>
        <p:spPr bwMode="auto">
          <a:xfrm>
            <a:off x="923290" y="859790"/>
            <a:ext cx="597471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839" tIns="54419" rIns="108839" bIns="54419">
            <a:spAutoFit/>
            <a:scene3d>
              <a:camera prst="orthographicFront"/>
              <a:lightRig rig="threePt" dir="t"/>
            </a:scene3d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</a:rPr>
              <a:t>二、动量</a:t>
            </a:r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FEC33EEA-9DF2-4666-84D8-CC5816D8E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9115" y="1724674"/>
            <a:ext cx="42061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zh-CN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根据速度的变化量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69CE50D-AEE6-4F4E-BFAE-25609CA8C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93944"/>
              </p:ext>
            </p:extLst>
          </p:nvPr>
        </p:nvGraphicFramePr>
        <p:xfrm>
          <a:off x="5420961" y="1724674"/>
          <a:ext cx="1691550" cy="633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11200" imgH="228600" progId="Equation.DSMT4">
                  <p:embed/>
                </p:oleObj>
              </mc:Choice>
              <mc:Fallback>
                <p:oleObj r:id="rId2" imgW="711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961" y="1724674"/>
                        <a:ext cx="1691550" cy="633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7">
            <a:extLst>
              <a:ext uri="{FF2B5EF4-FFF2-40B4-BE49-F238E27FC236}">
                <a16:creationId xmlns:a16="http://schemas.microsoft.com/office/drawing/2014/main" id="{7588160D-8203-45A8-8FC0-4FEAB9A234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9115" y="2918087"/>
            <a:ext cx="105155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zh-CN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一维直线运动中，动量变化量的表达式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：</a:t>
            </a:r>
            <a:endParaRPr kumimoji="1" lang="zh-CN" altLang="zh-CN" sz="2800" b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C2351F23-3E8B-4E71-B3DC-5872F9322B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0207" y="3521711"/>
            <a:ext cx="3401022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6F0FB45-EF03-42EC-BF26-B15B8F3E03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494197"/>
              </p:ext>
            </p:extLst>
          </p:nvPr>
        </p:nvGraphicFramePr>
        <p:xfrm>
          <a:off x="3950208" y="3521712"/>
          <a:ext cx="4955860" cy="117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52087" imgH="228501" progId="Equation.DSMT4">
                  <p:embed/>
                </p:oleObj>
              </mc:Choice>
              <mc:Fallback>
                <p:oleObj r:id="rId4" imgW="952087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208" y="3521712"/>
                        <a:ext cx="4955860" cy="11795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1" name="Text Box 73"/>
          <p:cNvSpPr txBox="1">
            <a:spLocks noChangeArrowheads="1"/>
          </p:cNvSpPr>
          <p:nvPr/>
        </p:nvSpPr>
        <p:spPr bwMode="auto">
          <a:xfrm>
            <a:off x="923290" y="859790"/>
            <a:ext cx="597471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839" tIns="54419" rIns="108839" bIns="54419">
            <a:spAutoFit/>
            <a:scene3d>
              <a:camera prst="orthographicFront"/>
              <a:lightRig rig="threePt" dir="t"/>
            </a:scene3d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</a:rPr>
              <a:t>二、动量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6205883-12E0-45A6-84E5-8949D3771EAD}"/>
              </a:ext>
            </a:extLst>
          </p:cNvPr>
          <p:cNvSpPr txBox="1"/>
          <p:nvPr/>
        </p:nvSpPr>
        <p:spPr>
          <a:xfrm>
            <a:off x="1577131" y="1767225"/>
            <a:ext cx="873047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zh-CN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动量和动能是同一物理量吗？思考它们的区别</a:t>
            </a:r>
            <a:endParaRPr kumimoji="1" lang="zh-CN" altLang="en-US" sz="2800" b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表格 4">
                <a:extLst>
                  <a:ext uri="{FF2B5EF4-FFF2-40B4-BE49-F238E27FC236}">
                    <a16:creationId xmlns:a16="http://schemas.microsoft.com/office/drawing/2014/main" id="{081F3E3F-A3DB-4A9B-B10F-0CD5F4F55E7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64388068"/>
                  </p:ext>
                </p:extLst>
              </p:nvPr>
            </p:nvGraphicFramePr>
            <p:xfrm>
              <a:off x="1242874" y="2597805"/>
              <a:ext cx="8997027" cy="345970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57779">
                      <a:extLst>
                        <a:ext uri="{9D8B030D-6E8A-4147-A177-3AD203B41FA5}">
                          <a16:colId xmlns:a16="http://schemas.microsoft.com/office/drawing/2014/main" val="56283627"/>
                        </a:ext>
                      </a:extLst>
                    </a:gridCol>
                    <a:gridCol w="3148980">
                      <a:extLst>
                        <a:ext uri="{9D8B030D-6E8A-4147-A177-3AD203B41FA5}">
                          <a16:colId xmlns:a16="http://schemas.microsoft.com/office/drawing/2014/main" val="1498529580"/>
                        </a:ext>
                      </a:extLst>
                    </a:gridCol>
                    <a:gridCol w="4090268">
                      <a:extLst>
                        <a:ext uri="{9D8B030D-6E8A-4147-A177-3AD203B41FA5}">
                          <a16:colId xmlns:a16="http://schemas.microsoft.com/office/drawing/2014/main" val="2786472670"/>
                        </a:ext>
                      </a:extLst>
                    </a:gridCol>
                  </a:tblGrid>
                  <a:tr h="373445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dirty="0"/>
                            <a:t>动量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dirty="0"/>
                            <a:t>动能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16387783"/>
                      </a:ext>
                    </a:extLst>
                  </a:tr>
                  <a:tr h="4965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dirty="0"/>
                            <a:t>物理意义</a:t>
                          </a:r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dirty="0"/>
                            <a:t>描述机械运动状态的物理量</a:t>
                          </a: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96438767"/>
                      </a:ext>
                    </a:extLst>
                  </a:tr>
                  <a:tr h="65352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dirty="0"/>
                            <a:t>定义式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i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p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+mn-lt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a:rPr lang="en-US" altLang="zh-CN" sz="2400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+mn-lt"/>
                                  <a:ea typeface="+mn-ea"/>
                                  <a:cs typeface="+mn-cs"/>
                                </a:rPr>
                                <m:t>𝑚𝑣</m:t>
                              </m:r>
                            </m:oMath>
                          </a14:m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altLang="zh-CN" sz="18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altLang="zh-CN" sz="18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𝑚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𝑣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79221648"/>
                      </a:ext>
                    </a:extLst>
                  </a:tr>
                  <a:tr h="65352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dirty="0"/>
                            <a:t>矢量性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i="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矢量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dirty="0"/>
                            <a:t>标量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70131604"/>
                      </a:ext>
                    </a:extLst>
                  </a:tr>
                  <a:tr h="378632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400" dirty="0"/>
                            <a:t>单位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𝑘𝑔</m:t>
                                </m:r>
                                <m:r>
                                  <a:rPr lang="zh-CN" altLang="zh-CN" sz="24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⋅</m:t>
                                </m:r>
                                <m:r>
                                  <a:rPr lang="en-US" altLang="zh-CN" sz="24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𝑚</m:t>
                                </m:r>
                                <m:r>
                                  <a:rPr lang="en-US" altLang="zh-CN" sz="24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/</m:t>
                                </m:r>
                                <m:r>
                                  <a:rPr lang="en-US" altLang="zh-CN" sz="24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𝑠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J</a:t>
                          </a:r>
                          <a:endParaRPr lang="zh-CN" altLang="en-US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91723248"/>
                      </a:ext>
                    </a:extLst>
                  </a:tr>
                  <a:tr h="4571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dirty="0"/>
                            <a:t>换算关系</a:t>
                          </a:r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2400" i="1" dirty="0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zh-CN" altLang="en-US" sz="2400" i="0" dirty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zh-CN" altLang="en-US" sz="2400" i="1" dirty="0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zh-CN" altLang="en-US" sz="2400" i="0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400" i="1" dirty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 dirty="0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 dirty="0">
                                            <a:latin typeface="Cambria Math" panose="02040503050406030204" pitchFamily="18" charset="0"/>
                                          </a:rPr>
                                          <m:t>𝐸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 dirty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rad>
                                <m:r>
                                  <a:rPr lang="zh-CN" altLang="en-US" sz="2400" i="1" dirty="0" smtClean="0"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  <m:sSub>
                                  <m:sSubPr>
                                    <m:ctrlPr>
                                      <a:rPr lang="zh-CN" altLang="en-US" sz="2400" dirty="0" smtClean="0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 dirty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zh-CN" altLang="en-US" sz="2400" i="1" dirty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zh-CN" altLang="en-US" sz="2400" i="0" dirty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zh-CN" altLang="en-US" sz="2400" i="1" dirty="0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zh-CN" altLang="en-US" sz="2400" i="1" dirty="0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400" i="1" dirty="0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p>
                                        <m:r>
                                          <a:rPr lang="zh-CN" altLang="en-US" sz="2400" i="0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zh-CN" altLang="en-US" sz="2400" i="0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400" i="1" dirty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1651041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表格 4">
                <a:extLst>
                  <a:ext uri="{FF2B5EF4-FFF2-40B4-BE49-F238E27FC236}">
                    <a16:creationId xmlns:a16="http://schemas.microsoft.com/office/drawing/2014/main" id="{081F3E3F-A3DB-4A9B-B10F-0CD5F4F55E7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64388068"/>
                  </p:ext>
                </p:extLst>
              </p:nvPr>
            </p:nvGraphicFramePr>
            <p:xfrm>
              <a:off x="1242874" y="2597805"/>
              <a:ext cx="8997027" cy="345970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57779">
                      <a:extLst>
                        <a:ext uri="{9D8B030D-6E8A-4147-A177-3AD203B41FA5}">
                          <a16:colId xmlns:a16="http://schemas.microsoft.com/office/drawing/2014/main" val="56283627"/>
                        </a:ext>
                      </a:extLst>
                    </a:gridCol>
                    <a:gridCol w="3148980">
                      <a:extLst>
                        <a:ext uri="{9D8B030D-6E8A-4147-A177-3AD203B41FA5}">
                          <a16:colId xmlns:a16="http://schemas.microsoft.com/office/drawing/2014/main" val="1498529580"/>
                        </a:ext>
                      </a:extLst>
                    </a:gridCol>
                    <a:gridCol w="4090268">
                      <a:extLst>
                        <a:ext uri="{9D8B030D-6E8A-4147-A177-3AD203B41FA5}">
                          <a16:colId xmlns:a16="http://schemas.microsoft.com/office/drawing/2014/main" val="2786472670"/>
                        </a:ext>
                      </a:extLst>
                    </a:gridCol>
                  </a:tblGrid>
                  <a:tr h="373445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dirty="0"/>
                            <a:t>动量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dirty="0"/>
                            <a:t>动能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16387783"/>
                      </a:ext>
                    </a:extLst>
                  </a:tr>
                  <a:tr h="4965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dirty="0"/>
                            <a:t>物理意义</a:t>
                          </a:r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dirty="0"/>
                            <a:t>描述机械运动状态的物理量</a:t>
                          </a: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96438767"/>
                      </a:ext>
                    </a:extLst>
                  </a:tr>
                  <a:tr h="65352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dirty="0"/>
                            <a:t>定义式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56093" t="-139252" r="-130561" b="-2990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120268" t="-139252" r="-596" b="-29906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9221648"/>
                      </a:ext>
                    </a:extLst>
                  </a:tr>
                  <a:tr h="65352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dirty="0"/>
                            <a:t>矢量性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i="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矢量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dirty="0"/>
                            <a:t>标量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70131604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400" dirty="0"/>
                            <a:t>单位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56093" t="-484000" r="-130561" b="-18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J</a:t>
                          </a:r>
                          <a:endParaRPr lang="zh-CN" altLang="en-US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91723248"/>
                      </a:ext>
                    </a:extLst>
                  </a:tr>
                  <a:tr h="82543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dirty="0"/>
                            <a:t>换算关系</a:t>
                          </a:r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24411" t="-322059" r="-337" b="-1471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16510417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ctangle 3"/>
          <p:cNvSpPr>
            <a:spLocks noChangeArrowheads="1"/>
          </p:cNvSpPr>
          <p:nvPr/>
        </p:nvSpPr>
        <p:spPr bwMode="auto">
          <a:xfrm>
            <a:off x="708378" y="1148980"/>
            <a:ext cx="10774393" cy="2220993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>
                <a:solidFill>
                  <a:srgbClr val="FF0000"/>
                </a:solidFill>
                <a:latin typeface="+mn-ea"/>
              </a:rPr>
              <a:t>[</a:t>
            </a:r>
            <a:r>
              <a:rPr lang="zh-CN" altLang="en-US" sz="3200" dirty="0">
                <a:solidFill>
                  <a:srgbClr val="FF0000"/>
                </a:solidFill>
                <a:latin typeface="+mn-ea"/>
              </a:rPr>
              <a:t>例题</a:t>
            </a:r>
            <a:r>
              <a:rPr lang="en-US" sz="3200" dirty="0">
                <a:solidFill>
                  <a:srgbClr val="FF0000"/>
                </a:solidFill>
                <a:latin typeface="+mn-ea"/>
              </a:rPr>
              <a:t>]</a:t>
            </a:r>
            <a:r>
              <a:rPr lang="zh-CN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一个质量为0.1kg的钢球，以6m/s的速度水平向右运动，碰到坚硬的墙壁后弹回，沿着通以直线以6m/s的速度水平向左运动。碰撞前后钢球的动量变化了多少？ 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3B8FA85-0DD2-485E-8EE4-FD0941570146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8049" y="3488028"/>
            <a:ext cx="3871496" cy="286580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338359" y="-99397"/>
            <a:ext cx="3900767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sz="4800" b="1" dirty="0">
                <a:ea typeface="华文隶书" panose="02010800040101010101" pitchFamily="2" charset="-122"/>
              </a:rPr>
              <a:t>课堂</a:t>
            </a:r>
            <a:r>
              <a:rPr lang="zh-CN" altLang="en-US" sz="4800" b="1" dirty="0">
                <a:ea typeface="华文隶书" panose="02010800040101010101" pitchFamily="2" charset="-122"/>
              </a:rPr>
              <a:t>小结</a:t>
            </a:r>
            <a:endParaRPr lang="zh-CN" sz="4800" b="1" dirty="0">
              <a:ea typeface="华文隶书" panose="02010800040101010101" pitchFamily="2" charset="-122"/>
            </a:endParaRPr>
          </a:p>
        </p:txBody>
      </p:sp>
      <p:sp>
        <p:nvSpPr>
          <p:cNvPr id="4" name="AutoShape 7"/>
          <p:cNvSpPr/>
          <p:nvPr/>
        </p:nvSpPr>
        <p:spPr bwMode="auto">
          <a:xfrm>
            <a:off x="1732788" y="1259403"/>
            <a:ext cx="215788" cy="4677514"/>
          </a:xfrm>
          <a:prstGeom prst="leftBrace">
            <a:avLst>
              <a:gd name="adj1" fmla="val 180637"/>
              <a:gd name="adj2" fmla="val 50000"/>
            </a:avLst>
          </a:prstGeom>
          <a:noFill/>
          <a:ln w="762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2381613" y="1077731"/>
            <a:ext cx="807759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1.</a:t>
            </a:r>
            <a:r>
              <a:rPr lang="zh-CN" altLang="en-US" sz="40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定义</a:t>
            </a:r>
            <a:r>
              <a:rPr lang="en-US" altLang="zh-CN" sz="40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:</a:t>
            </a:r>
            <a:r>
              <a:rPr kumimoji="1" lang="zh-CN" altLang="en-US" sz="40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运动物体质量与速度的乘积</a:t>
            </a:r>
          </a:p>
        </p:txBody>
      </p:sp>
      <p:sp>
        <p:nvSpPr>
          <p:cNvPr id="17" name="Rectangle 24"/>
          <p:cNvSpPr>
            <a:spLocks noChangeArrowheads="1"/>
          </p:cNvSpPr>
          <p:nvPr/>
        </p:nvSpPr>
        <p:spPr bwMode="auto">
          <a:xfrm>
            <a:off x="2381613" y="3381580"/>
            <a:ext cx="177003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3.</a:t>
            </a:r>
            <a:r>
              <a:rPr kumimoji="1" lang="zh-CN" altLang="zh-CN" sz="40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单位</a:t>
            </a:r>
            <a:r>
              <a:rPr kumimoji="1" lang="en-US" altLang="zh-CN" sz="40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:</a:t>
            </a:r>
          </a:p>
        </p:txBody>
      </p:sp>
      <p:sp>
        <p:nvSpPr>
          <p:cNvPr id="18" name="Rectangle 25"/>
          <p:cNvSpPr>
            <a:spLocks noChangeArrowheads="1"/>
          </p:cNvSpPr>
          <p:nvPr/>
        </p:nvSpPr>
        <p:spPr bwMode="auto">
          <a:xfrm>
            <a:off x="2381612" y="4573551"/>
            <a:ext cx="7339952" cy="906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40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4.</a:t>
            </a:r>
            <a:r>
              <a:rPr lang="zh-CN" altLang="en-US" sz="40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方向</a:t>
            </a:r>
            <a:r>
              <a:rPr lang="en-US" altLang="zh-CN" sz="40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:</a:t>
            </a:r>
            <a:r>
              <a:rPr lang="zh-CN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与速度的方向相同。</a:t>
            </a:r>
            <a:endParaRPr lang="zh-CN" altLang="en-US" sz="4000" b="1" dirty="0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518285" y="1700478"/>
            <a:ext cx="8546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 b="1" dirty="0">
                <a:ea typeface="华文隶书" panose="02010800040101010101" pitchFamily="2" charset="-122"/>
              </a:rPr>
              <a:t>动量</a:t>
            </a:r>
            <a:endParaRPr lang="zh-CN" sz="4800" b="1" dirty="0">
              <a:ea typeface="华文隶书" panose="02010800040101010101" pitchFamily="2" charset="-122"/>
            </a:endParaRPr>
          </a:p>
        </p:txBody>
      </p:sp>
      <p:sp>
        <p:nvSpPr>
          <p:cNvPr id="20" name="Rectangle 24">
            <a:extLst>
              <a:ext uri="{FF2B5EF4-FFF2-40B4-BE49-F238E27FC236}">
                <a16:creationId xmlns:a16="http://schemas.microsoft.com/office/drawing/2014/main" id="{DD24F291-D03F-46F3-95B8-7D3F623074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1479" y="2334293"/>
            <a:ext cx="227979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2.</a:t>
            </a:r>
            <a:r>
              <a:rPr kumimoji="1" lang="zh-CN" altLang="en-US" sz="40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表达式</a:t>
            </a:r>
            <a:r>
              <a:rPr kumimoji="1" lang="en-US" altLang="zh-CN" sz="40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:</a:t>
            </a:r>
          </a:p>
        </p:txBody>
      </p:sp>
      <p:grpSp>
        <p:nvGrpSpPr>
          <p:cNvPr id="21" name="Group 11">
            <a:extLst>
              <a:ext uri="{FF2B5EF4-FFF2-40B4-BE49-F238E27FC236}">
                <a16:creationId xmlns:a16="http://schemas.microsoft.com/office/drawing/2014/main" id="{8268F0F9-0546-45B9-8512-0733C072B2E0}"/>
              </a:ext>
            </a:extLst>
          </p:cNvPr>
          <p:cNvGrpSpPr/>
          <p:nvPr/>
        </p:nvGrpSpPr>
        <p:grpSpPr bwMode="auto">
          <a:xfrm>
            <a:off x="4932475" y="2218806"/>
            <a:ext cx="1551766" cy="761603"/>
            <a:chOff x="776" y="2800"/>
            <a:chExt cx="978" cy="480"/>
          </a:xfrm>
        </p:grpSpPr>
        <p:sp>
          <p:nvSpPr>
            <p:cNvPr id="22" name="Rectangle 12">
              <a:extLst>
                <a:ext uri="{FF2B5EF4-FFF2-40B4-BE49-F238E27FC236}">
                  <a16:creationId xmlns:a16="http://schemas.microsoft.com/office/drawing/2014/main" id="{4DDD9F55-D6D7-42EF-9D02-0D418626F7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6" y="2800"/>
              <a:ext cx="912" cy="480"/>
            </a:xfrm>
            <a:prstGeom prst="rect">
              <a:avLst/>
            </a:prstGeom>
            <a:solidFill>
              <a:srgbClr val="FFFFCC">
                <a:alpha val="80000"/>
              </a:srgbClr>
            </a:solidFill>
            <a:ln w="28575" algn="ctr">
              <a:solidFill>
                <a:srgbClr val="FF0000"/>
              </a:solidFill>
              <a:prstDash val="lgDash"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14">
              <a:extLst>
                <a:ext uri="{FF2B5EF4-FFF2-40B4-BE49-F238E27FC236}">
                  <a16:creationId xmlns:a16="http://schemas.microsoft.com/office/drawing/2014/main" id="{143781CB-AEB1-4801-82D5-9989C21C4E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2" y="2848"/>
              <a:ext cx="872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8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 i="1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P =mv</a:t>
              </a:r>
              <a:endParaRPr lang="en-US" altLang="zh-CN" sz="2800" b="1" i="0" dirty="0"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</p:grp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2D74E456-3E75-48EF-9838-B6678DA3E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105033"/>
              </p:ext>
            </p:extLst>
          </p:nvPr>
        </p:nvGraphicFramePr>
        <p:xfrm>
          <a:off x="4485576" y="3464494"/>
          <a:ext cx="1610424" cy="613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45626" imgH="203024" progId="Equation.DSMT4">
                  <p:embed/>
                </p:oleObj>
              </mc:Choice>
              <mc:Fallback>
                <p:oleObj r:id="rId2" imgW="545626" imgH="203024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37E6C771-CE27-4E9B-9192-2B5ED50EBC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5576" y="3464494"/>
                        <a:ext cx="1610424" cy="6139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15" grpId="0" bldLvl="0" animBg="1"/>
      <p:bldP spid="17" grpId="0" bldLvl="0" animBg="1"/>
      <p:bldP spid="18" grpId="0" bldLvl="0" animBg="1"/>
      <p:bldP spid="19" grpId="0" bldLvl="0" animBg="1"/>
      <p:bldP spid="20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330104" y="247948"/>
            <a:ext cx="3900767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sz="4800" b="1" dirty="0">
                <a:ea typeface="华文隶书" panose="02010800040101010101" pitchFamily="2" charset="-122"/>
              </a:rPr>
              <a:t>课堂</a:t>
            </a:r>
            <a:r>
              <a:rPr lang="zh-CN" altLang="en-US" sz="4800" b="1" dirty="0">
                <a:ea typeface="华文隶书" panose="02010800040101010101" pitchFamily="2" charset="-122"/>
              </a:rPr>
              <a:t>小结</a:t>
            </a:r>
            <a:endParaRPr lang="zh-CN" sz="4800" b="1" dirty="0">
              <a:ea typeface="华文隶书" panose="02010800040101010101" pitchFamily="2" charset="-122"/>
            </a:endParaRPr>
          </a:p>
        </p:txBody>
      </p:sp>
      <p:sp>
        <p:nvSpPr>
          <p:cNvPr id="4" name="AutoShape 7"/>
          <p:cNvSpPr/>
          <p:nvPr/>
        </p:nvSpPr>
        <p:spPr bwMode="auto">
          <a:xfrm>
            <a:off x="1709673" y="2022233"/>
            <a:ext cx="575406" cy="1737419"/>
          </a:xfrm>
          <a:prstGeom prst="leftBrace">
            <a:avLst>
              <a:gd name="adj1" fmla="val 180637"/>
              <a:gd name="adj2" fmla="val 50000"/>
            </a:avLst>
          </a:prstGeom>
          <a:noFill/>
          <a:ln w="762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2470389" y="1823788"/>
            <a:ext cx="7592233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1.</a:t>
            </a:r>
            <a:r>
              <a:rPr kumimoji="1" lang="zh-CN" altLang="en-US" sz="40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大小</a:t>
            </a:r>
            <a:r>
              <a:rPr kumimoji="1" lang="en-US" altLang="zh-CN" sz="40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:</a:t>
            </a:r>
            <a:endParaRPr kumimoji="1" lang="zh-CN" altLang="en-US" sz="4000" b="1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762368" y="1536174"/>
            <a:ext cx="85465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 b="1" dirty="0">
                <a:ea typeface="华文隶书" panose="02010800040101010101" pitchFamily="2" charset="-122"/>
              </a:rPr>
              <a:t>动量变化量</a:t>
            </a:r>
            <a:endParaRPr lang="zh-CN" sz="4800" b="1" dirty="0">
              <a:ea typeface="华文隶书" panose="02010800040101010101" pitchFamily="2" charset="-122"/>
            </a:endParaRPr>
          </a:p>
        </p:txBody>
      </p:sp>
      <p:sp>
        <p:nvSpPr>
          <p:cNvPr id="18" name="Rectangle 25"/>
          <p:cNvSpPr>
            <a:spLocks noChangeArrowheads="1"/>
          </p:cNvSpPr>
          <p:nvPr/>
        </p:nvSpPr>
        <p:spPr bwMode="auto">
          <a:xfrm>
            <a:off x="2381613" y="3173368"/>
            <a:ext cx="8173937" cy="906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40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2.</a:t>
            </a:r>
            <a:r>
              <a:rPr lang="zh-CN" altLang="en-US" sz="40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方向</a:t>
            </a:r>
            <a:r>
              <a:rPr lang="en-US" altLang="zh-CN" sz="40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:</a:t>
            </a:r>
            <a:r>
              <a:rPr lang="zh-CN" altLang="en-US" sz="4000" b="1" i="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始终与速度变化量方向相同。</a:t>
            </a:r>
            <a:endParaRPr kumimoji="1" lang="zh-CN" altLang="en-US" sz="4000" b="1" i="0" dirty="0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3F084BCC-73AE-43DE-961B-81D785CC7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026402"/>
              </p:ext>
            </p:extLst>
          </p:nvPr>
        </p:nvGraphicFramePr>
        <p:xfrm>
          <a:off x="4426180" y="1784485"/>
          <a:ext cx="4254169" cy="101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52087" imgH="228501" progId="Equation.DSMT4">
                  <p:embed/>
                </p:oleObj>
              </mc:Choice>
              <mc:Fallback>
                <p:oleObj r:id="rId2" imgW="952087" imgH="228501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B6F0FB45-EF03-42EC-BF26-B15B8F3E03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180" y="1784485"/>
                        <a:ext cx="4254169" cy="1012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15" grpId="0" bldLvl="0" animBg="1"/>
      <p:bldP spid="19" grpId="0" bldLvl="0" animBg="1"/>
      <p:bldP spid="18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第一章    第一节    动量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796544" y="5127432"/>
            <a:ext cx="100369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3600" dirty="0"/>
              <a:t>碰撞现象生活中随处可见。</a:t>
            </a:r>
            <a:endParaRPr lang="zh-CN" altLang="en-US" sz="3600" dirty="0">
              <a:latin typeface="+mj-ea"/>
              <a:ea typeface="+mj-ea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5B1620C5-4836-4478-86D1-0926EEE79998}"/>
              </a:ext>
            </a:extLst>
          </p:cNvPr>
          <p:cNvPicPr/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700"/>
          <a:stretch/>
        </p:blipFill>
        <p:spPr bwMode="auto">
          <a:xfrm>
            <a:off x="1118668" y="865028"/>
            <a:ext cx="4154390" cy="359097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8480F0D0-735A-4CF2-B090-F3D82E9D125E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7942" y="998193"/>
            <a:ext cx="3427697" cy="2991546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6" name="Picture 2">
            <a:extLst>
              <a:ext uri="{FF2B5EF4-FFF2-40B4-BE49-F238E27FC236}">
                <a16:creationId xmlns:a16="http://schemas.microsoft.com/office/drawing/2014/main" id="{60FFD259-8E02-4FD6-AFFA-0F066AF0C11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3292" r="779" b="2396"/>
          <a:stretch/>
        </p:blipFill>
        <p:spPr bwMode="auto">
          <a:xfrm>
            <a:off x="8416032" y="3622089"/>
            <a:ext cx="3710866" cy="2734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3C36592-BAC0-4495-B0EE-ED4EB9A8610D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" r="16319" b="44249"/>
          <a:stretch/>
        </p:blipFill>
        <p:spPr bwMode="auto">
          <a:xfrm>
            <a:off x="1944210" y="1118586"/>
            <a:ext cx="4899185" cy="2720624"/>
          </a:xfrm>
          <a:prstGeom prst="rect">
            <a:avLst/>
          </a:prstGeom>
          <a:noFill/>
          <a:ln w="12700" cmpd="sng">
            <a:solidFill>
              <a:srgbClr val="CCECFF"/>
            </a:solidFill>
            <a:miter lim="800000"/>
            <a:headEnd/>
            <a:tailEnd/>
          </a:ln>
          <a:effectLst/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Rectangle 5">
            <a:extLst>
              <a:ext uri="{FF2B5EF4-FFF2-40B4-BE49-F238E27FC236}">
                <a16:creationId xmlns:a16="http://schemas.microsoft.com/office/drawing/2014/main" id="{566C9FE0-96E6-4FF6-9F1B-56280AA6A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177" y="4710182"/>
            <a:ext cx="100369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zh-CN" sz="3600" dirty="0"/>
              <a:t>各种碰撞过程是不是存在着不变量</a:t>
            </a:r>
            <a:r>
              <a:rPr lang="zh-CN" altLang="en-US" sz="3600" dirty="0">
                <a:latin typeface="+mj-ea"/>
                <a:ea typeface="+mj-ea"/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537513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4E2FDD3-D712-4B57-B07F-F924886C05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049" y="754262"/>
            <a:ext cx="10854463" cy="4927447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3D8C9E7-7140-4B6E-B0BD-08BB1A737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727" y="923027"/>
            <a:ext cx="11621269" cy="4539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一、寻求碰撞中的不变量 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1.现象:如图所示,用两根长度相同的线绳,分别悬挂两个完全相同的钢球A、B,且两球并排放置。拉起A球,然后放开,该球与静止的B球发生碰撞。可以看到:若两个钢球质量相同,则碰撞后A球停止运动而静止,B球开始运动,最终摆到和A球被拉起时</a:t>
            </a:r>
            <a:r>
              <a:rPr kumimoji="0" lang="zh-CN" altLang="zh-CN" sz="28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　　　　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的高度。即B球的速度</a:t>
            </a:r>
            <a:r>
              <a:rPr kumimoji="0" lang="zh-CN" altLang="zh-CN" sz="28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　　　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碰前A球的速度。 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2.猜想:碰撞前后,两球速度之和不变。</a:t>
            </a: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F65A68FE-59BD-413D-B390-741F67631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6341" y="3514827"/>
            <a:ext cx="923325" cy="52197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同样</a:t>
            </a: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83E55BA9-4031-40BC-AE38-3662BD791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68617" y="3514827"/>
            <a:ext cx="923325" cy="52322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相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11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E62B3241-E528-49BC-A161-84D585CEF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814" y="928594"/>
            <a:ext cx="10748372" cy="3893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3.验证:(1)设计实验:若A球的质量大于B球,则碰撞后B球摆起的高度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　　　　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A球被拉起时的高度,即B球获得</a:t>
            </a:r>
            <a:r>
              <a:rPr kumimoji="0" lang="zh-CN" altLang="zh-CN" sz="28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　　　　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的速度。  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(2)验证猜想:碰撞前后,两球速度之和并不</a:t>
            </a:r>
            <a:r>
              <a:rPr kumimoji="0" lang="zh-CN" altLang="zh-CN" sz="28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　　　　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。  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4.再次猜想:观察发现,两球碰撞前后的速度变化跟它们的______　　　　有关系。  可能碰撞前后两个物体的动能之和不变,可能两个物体碰撞前后</a:t>
            </a:r>
            <a:r>
              <a:rPr kumimoji="0" lang="en-US" altLang="zh-CN" sz="28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                             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之和不变。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CA85459-22F0-4CB9-96D4-A7477925F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6173" y="1641639"/>
            <a:ext cx="923325" cy="52322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较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451ABE0-83A5-4E68-93D2-3697A7B81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6275" y="2263075"/>
            <a:ext cx="923325" cy="52322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相等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EA0E5C1E-E249-4003-85E2-48B5A90E6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6294" y="1641639"/>
            <a:ext cx="923325" cy="52322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大于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93400C5-945C-4E2D-BE79-4AF94E658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7836" y="2875345"/>
            <a:ext cx="923325" cy="52322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质量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F804A42-C613-4199-8625-CB28D1CCBE7B}"/>
              </a:ext>
            </a:extLst>
          </p:cNvPr>
          <p:cNvSpPr txBox="1"/>
          <p:nvPr/>
        </p:nvSpPr>
        <p:spPr>
          <a:xfrm>
            <a:off x="1939031" y="4169922"/>
            <a:ext cx="321001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800" b="0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速度与</a:t>
            </a:r>
            <a:r>
              <a:rPr kumimoji="0" lang="zh-CN" altLang="zh-CN" sz="2800" b="0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质量的乘积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94597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7" grpId="0" bldLvl="0" animBg="1"/>
      <p:bldP spid="8" grpId="0" bldLvl="0" animBg="1"/>
      <p:bldP spid="9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3B78B445-E6EE-4313-83ED-13BFF52EB2B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3817"/>
          <a:stretch/>
        </p:blipFill>
        <p:spPr>
          <a:xfrm>
            <a:off x="269705" y="665824"/>
            <a:ext cx="5953125" cy="336630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B4EF394-27A7-406B-9709-44FC8F597C6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3721" y="4070505"/>
            <a:ext cx="6094163" cy="2121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74706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1" name="Text Box 73"/>
          <p:cNvSpPr txBox="1">
            <a:spLocks noChangeArrowheads="1"/>
          </p:cNvSpPr>
          <p:nvPr/>
        </p:nvSpPr>
        <p:spPr bwMode="auto">
          <a:xfrm>
            <a:off x="1340540" y="759075"/>
            <a:ext cx="5974715" cy="1094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839" tIns="54419" rIns="108839" bIns="54419">
            <a:spAutoFit/>
            <a:scene3d>
              <a:camera prst="orthographicFront"/>
              <a:lightRig rig="threePt" dir="t"/>
            </a:scene3d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</a:rPr>
              <a:t>一、</a:t>
            </a:r>
            <a:r>
              <a:rPr lang="zh-CN" altLang="zh-CN" sz="3200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</a:rPr>
              <a:t>寻求碰撞中的不变量</a:t>
            </a:r>
          </a:p>
          <a:p>
            <a:endParaRPr lang="zh-CN" altLang="en-US" sz="32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ea"/>
              <a:ea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" name="表格 1">
                <a:extLst>
                  <a:ext uri="{FF2B5EF4-FFF2-40B4-BE49-F238E27FC236}">
                    <a16:creationId xmlns:a16="http://schemas.microsoft.com/office/drawing/2014/main" id="{769A810B-B373-46CA-96CA-FBC360C2EA6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48148019"/>
                  </p:ext>
                </p:extLst>
              </p:nvPr>
            </p:nvGraphicFramePr>
            <p:xfrm>
              <a:off x="2132302" y="1515307"/>
              <a:ext cx="9328770" cy="3678665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515022">
                      <a:extLst>
                        <a:ext uri="{9D8B030D-6E8A-4147-A177-3AD203B41FA5}">
                          <a16:colId xmlns:a16="http://schemas.microsoft.com/office/drawing/2014/main" val="3517401133"/>
                        </a:ext>
                      </a:extLst>
                    </a:gridCol>
                    <a:gridCol w="1868600">
                      <a:extLst>
                        <a:ext uri="{9D8B030D-6E8A-4147-A177-3AD203B41FA5}">
                          <a16:colId xmlns:a16="http://schemas.microsoft.com/office/drawing/2014/main" val="1237263086"/>
                        </a:ext>
                      </a:extLst>
                    </a:gridCol>
                    <a:gridCol w="2038274">
                      <a:extLst>
                        <a:ext uri="{9D8B030D-6E8A-4147-A177-3AD203B41FA5}">
                          <a16:colId xmlns:a16="http://schemas.microsoft.com/office/drawing/2014/main" val="2458884952"/>
                        </a:ext>
                      </a:extLst>
                    </a:gridCol>
                    <a:gridCol w="1970404">
                      <a:extLst>
                        <a:ext uri="{9D8B030D-6E8A-4147-A177-3AD203B41FA5}">
                          <a16:colId xmlns:a16="http://schemas.microsoft.com/office/drawing/2014/main" val="1158855630"/>
                        </a:ext>
                      </a:extLst>
                    </a:gridCol>
                    <a:gridCol w="1936470">
                      <a:extLst>
                        <a:ext uri="{9D8B030D-6E8A-4147-A177-3AD203B41FA5}">
                          <a16:colId xmlns:a16="http://schemas.microsoft.com/office/drawing/2014/main" val="1149695742"/>
                        </a:ext>
                      </a:extLst>
                    </a:gridCol>
                  </a:tblGrid>
                  <a:tr h="456790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</a:pPr>
                          <a:r>
                            <a:rPr lang="en-US" sz="1050" u="none" strike="noStrike" kern="100" dirty="0">
                              <a:effectLst/>
                            </a:rPr>
                            <a:t> 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zh-CN" sz="2400" kern="100" dirty="0">
                              <a:effectLst/>
                            </a:rPr>
                            <a:t>碰撞前</a:t>
                          </a:r>
                          <a:endParaRPr lang="zh-CN" sz="24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zh-CN" sz="2400" kern="100" dirty="0">
                              <a:effectLst/>
                            </a:rPr>
                            <a:t>碰撞后</a:t>
                          </a:r>
                          <a:endParaRPr lang="zh-CN" sz="24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92488517"/>
                      </a:ext>
                    </a:extLst>
                  </a:tr>
                  <a:tr h="41804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zh-CN" sz="2400" kern="100" dirty="0">
                              <a:effectLst/>
                            </a:rPr>
                            <a:t>质量</a:t>
                          </a:r>
                          <a:endParaRPr lang="zh-CN" sz="24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altLang="zh-CN" sz="2400" i="1" kern="10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i="1" kern="10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m</m:t>
                                  </m:r>
                                </m:e>
                                <m:sub>
                                  <m:r>
                                    <a:rPr lang="en-US" altLang="zh-CN" sz="240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400" kern="100" dirty="0">
                              <a:effectLst/>
                            </a:rPr>
                            <a:t>=</a:t>
                          </a:r>
                          <a:endParaRPr lang="zh-CN" sz="24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altLang="zh-CN" sz="2400" i="1" kern="10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i="1" kern="10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m</m:t>
                                  </m:r>
                                </m:e>
                                <m:sub>
                                  <m:r>
                                    <a:rPr lang="en-US" altLang="zh-CN" sz="2400" i="1" kern="10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400" kern="100" dirty="0">
                              <a:effectLst/>
                            </a:rPr>
                            <a:t>=</a:t>
                          </a:r>
                          <a:endParaRPr lang="zh-CN" sz="24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altLang="zh-CN" sz="2400" i="1" kern="10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i="1" kern="10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m</m:t>
                                  </m:r>
                                </m:e>
                                <m:sub>
                                  <m:r>
                                    <a:rPr lang="en-US" altLang="zh-CN" sz="240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400" kern="100" dirty="0">
                              <a:effectLst/>
                            </a:rPr>
                            <a:t>=</a:t>
                          </a:r>
                          <a:endParaRPr lang="zh-CN" sz="24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altLang="zh-CN" sz="2400" i="1" kern="10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i="1" kern="10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m</m:t>
                                  </m:r>
                                </m:e>
                                <m:sub>
                                  <m:r>
                                    <a:rPr lang="en-US" altLang="zh-CN" sz="2400" i="1" kern="10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400" kern="100" dirty="0">
                              <a:effectLst/>
                            </a:rPr>
                            <a:t>=</a:t>
                          </a:r>
                          <a:endParaRPr lang="zh-CN" sz="24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222966535"/>
                      </a:ext>
                    </a:extLst>
                  </a:tr>
                  <a:tr h="57264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zh-CN" sz="2400" kern="100" dirty="0">
                              <a:effectLst/>
                            </a:rPr>
                            <a:t>速度</a:t>
                          </a:r>
                          <a:endParaRPr lang="zh-CN" sz="24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2400" kern="100"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kern="100">
                                        <a:effectLst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sz="2400" kern="100">
                                        <a:effectLst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400" kern="100">
                                    <a:effectLst/>
                                  </a:rPr>
                                  <m:t>=</m:t>
                                </m:r>
                              </m:oMath>
                            </m:oMathPara>
                          </a14:m>
                          <a:endParaRPr lang="zh-CN" sz="24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2400" kern="100"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kern="100">
                                        <a:effectLst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sz="2400" kern="100">
                                        <a:effectLst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400" kern="100">
                                    <a:effectLst/>
                                  </a:rPr>
                                  <m:t>=</m:t>
                                </m:r>
                              </m:oMath>
                            </m:oMathPara>
                          </a14:m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zh-CN" sz="2400" kern="100">
                                        <a:effectLst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kern="100">
                                        <a:effectLst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sz="2400" kern="100">
                                        <a:effectLst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kern="100">
                                        <a:effectLst/>
                                      </a:rPr>
                                      <m:t>′</m:t>
                                    </m:r>
                                  </m:sup>
                                </m:sSubSup>
                                <m:r>
                                  <a:rPr lang="en-US" sz="2400" kern="100">
                                    <a:effectLst/>
                                  </a:rPr>
                                  <m:t>=</m:t>
                                </m:r>
                              </m:oMath>
                            </m:oMathPara>
                          </a14:m>
                          <a:endParaRPr lang="zh-CN" sz="24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zh-CN" sz="2400" kern="100">
                                        <a:effectLst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kern="100">
                                        <a:effectLst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sz="2400" kern="100">
                                        <a:effectLst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2400" kern="100">
                                        <a:effectLst/>
                                      </a:rPr>
                                      <m:t>′</m:t>
                                    </m:r>
                                  </m:sup>
                                </m:sSubSup>
                                <m:r>
                                  <a:rPr lang="en-US" sz="2400" kern="100">
                                    <a:effectLst/>
                                  </a:rPr>
                                  <m:t>=</m:t>
                                </m:r>
                              </m:oMath>
                            </m:oMathPara>
                          </a14:m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133728858"/>
                      </a:ext>
                    </a:extLst>
                  </a:tr>
                  <a:tr h="57264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endParaRPr lang="en-US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gridSpan="2"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2400" kern="100"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kern="100">
                                        <a:effectLst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sz="2400" kern="100">
                                        <a:effectLst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sz="2400" kern="100"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kern="100">
                                        <a:effectLst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sz="2400" kern="100">
                                        <a:effectLst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400" kern="100">
                                    <a:effectLst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sz="2400" kern="100"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kern="100">
                                        <a:effectLst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sz="2400" kern="100">
                                        <a:effectLst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sz="2400" kern="100"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kern="100">
                                        <a:effectLst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sz="2400" kern="100">
                                        <a:effectLst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400" kern="100">
                                    <a:effectLst/>
                                  </a:rPr>
                                  <m:t>=</m:t>
                                </m:r>
                              </m:oMath>
                            </m:oMathPara>
                          </a14:m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2400" kern="100"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kern="100">
                                        <a:effectLst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sz="2400" kern="100">
                                        <a:effectLst/>
                                      </a:rPr>
                                      <m:t>1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zh-CN" sz="2400" kern="100">
                                        <a:effectLst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kern="100">
                                        <a:effectLst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sz="2400" kern="100">
                                        <a:effectLst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kern="100">
                                        <a:effectLst/>
                                      </a:rPr>
                                      <m:t>′</m:t>
                                    </m:r>
                                  </m:sup>
                                </m:sSubSup>
                                <m:r>
                                  <a:rPr lang="en-US" sz="2400" kern="100">
                                    <a:effectLst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sz="2400" kern="100"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kern="100">
                                        <a:effectLst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sz="2400" kern="100">
                                        <a:effectLst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zh-CN" sz="2400" kern="100">
                                        <a:effectLst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kern="100">
                                        <a:effectLst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sz="2400" kern="100">
                                        <a:effectLst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2400" kern="100">
                                        <a:effectLst/>
                                      </a:rPr>
                                      <m:t>′</m:t>
                                    </m:r>
                                  </m:sup>
                                </m:sSubSup>
                                <m:r>
                                  <a:rPr lang="en-US" sz="2400" kern="100">
                                    <a:effectLst/>
                                  </a:rPr>
                                  <m:t>=</m:t>
                                </m:r>
                              </m:oMath>
                            </m:oMathPara>
                          </a14:m>
                          <a:endParaRPr lang="zh-CN" sz="24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70993954"/>
                      </a:ext>
                    </a:extLst>
                  </a:tr>
                  <a:tr h="1468357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</a:pPr>
                          <a:endParaRPr lang="en-US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gridSpan="2"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zh-CN" sz="2400" kern="100">
                                        <a:effectLst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kern="100">
                                        <a:effectLst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400" kern="100">
                                        <a:effectLst/>
                                      </a:rPr>
                                      <m:t>2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zh-CN" sz="2400" kern="100"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kern="100">
                                        <a:effectLst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sz="2400" kern="100">
                                        <a:effectLst/>
                                      </a:rPr>
                                      <m:t>1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zh-CN" sz="2400" kern="100">
                                        <a:effectLst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kern="100">
                                        <a:effectLst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sz="2400" kern="100">
                                        <a:effectLst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kern="100">
                                        <a:effectLst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2400" kern="100">
                                    <a:effectLst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zh-CN" sz="2400" kern="100">
                                        <a:effectLst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kern="100">
                                        <a:effectLst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400" kern="100">
                                        <a:effectLst/>
                                      </a:rPr>
                                      <m:t>2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zh-CN" sz="2400" kern="100"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kern="100">
                                        <a:effectLst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sz="2400" kern="100">
                                        <a:effectLst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zh-CN" sz="2400" kern="100">
                                        <a:effectLst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kern="100">
                                        <a:effectLst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sz="2400" kern="100">
                                        <a:effectLst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2400" kern="100">
                                        <a:effectLst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2400" kern="100">
                                    <a:effectLst/>
                                  </a:rPr>
                                  <m:t>=</m:t>
                                </m:r>
                              </m:oMath>
                            </m:oMathPara>
                          </a14:m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zh-CN" sz="2400" kern="100">
                                        <a:effectLst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kern="100">
                                        <a:effectLst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400" kern="100">
                                        <a:effectLst/>
                                      </a:rPr>
                                      <m:t>2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zh-CN" sz="2400" kern="100"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kern="100">
                                        <a:effectLst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sz="2400" kern="100">
                                        <a:effectLst/>
                                      </a:rPr>
                                      <m:t>1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zh-CN" sz="2400" kern="100">
                                        <a:effectLst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kern="100">
                                        <a:effectLst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sz="2400" kern="100">
                                        <a:effectLst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kern="100">
                                        <a:effectLst/>
                                      </a:rPr>
                                      <m:t>′2</m:t>
                                    </m:r>
                                  </m:sup>
                                </m:sSubSup>
                                <m:r>
                                  <a:rPr lang="en-US" sz="2400" kern="100">
                                    <a:effectLst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zh-CN" sz="2400" kern="100">
                                        <a:effectLst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kern="100">
                                        <a:effectLst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400" kern="100">
                                        <a:effectLst/>
                                      </a:rPr>
                                      <m:t>2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zh-CN" sz="2400" kern="100"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kern="100">
                                        <a:effectLst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sz="2400" kern="100">
                                        <a:effectLst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zh-CN" sz="2400" kern="100">
                                        <a:effectLst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kern="100">
                                        <a:effectLst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sz="2400" kern="100">
                                        <a:effectLst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2400" kern="100">
                                        <a:effectLst/>
                                      </a:rPr>
                                      <m:t>′2</m:t>
                                    </m:r>
                                  </m:sup>
                                </m:sSubSup>
                                <m:r>
                                  <a:rPr lang="en-US" sz="2400" kern="100">
                                    <a:effectLst/>
                                  </a:rPr>
                                  <m:t>=</m:t>
                                </m:r>
                              </m:oMath>
                            </m:oMathPara>
                          </a14:m>
                          <a:endParaRPr lang="zh-CN" sz="24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98452929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" name="表格 1">
                <a:extLst>
                  <a:ext uri="{FF2B5EF4-FFF2-40B4-BE49-F238E27FC236}">
                    <a16:creationId xmlns:a16="http://schemas.microsoft.com/office/drawing/2014/main" id="{769A810B-B373-46CA-96CA-FBC360C2EA6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48148019"/>
                  </p:ext>
                </p:extLst>
              </p:nvPr>
            </p:nvGraphicFramePr>
            <p:xfrm>
              <a:off x="2132302" y="1515307"/>
              <a:ext cx="9328770" cy="3678665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515022">
                      <a:extLst>
                        <a:ext uri="{9D8B030D-6E8A-4147-A177-3AD203B41FA5}">
                          <a16:colId xmlns:a16="http://schemas.microsoft.com/office/drawing/2014/main" val="3517401133"/>
                        </a:ext>
                      </a:extLst>
                    </a:gridCol>
                    <a:gridCol w="1868600">
                      <a:extLst>
                        <a:ext uri="{9D8B030D-6E8A-4147-A177-3AD203B41FA5}">
                          <a16:colId xmlns:a16="http://schemas.microsoft.com/office/drawing/2014/main" val="1237263086"/>
                        </a:ext>
                      </a:extLst>
                    </a:gridCol>
                    <a:gridCol w="2038274">
                      <a:extLst>
                        <a:ext uri="{9D8B030D-6E8A-4147-A177-3AD203B41FA5}">
                          <a16:colId xmlns:a16="http://schemas.microsoft.com/office/drawing/2014/main" val="2458884952"/>
                        </a:ext>
                      </a:extLst>
                    </a:gridCol>
                    <a:gridCol w="1970404">
                      <a:extLst>
                        <a:ext uri="{9D8B030D-6E8A-4147-A177-3AD203B41FA5}">
                          <a16:colId xmlns:a16="http://schemas.microsoft.com/office/drawing/2014/main" val="1158855630"/>
                        </a:ext>
                      </a:extLst>
                    </a:gridCol>
                    <a:gridCol w="1936470">
                      <a:extLst>
                        <a:ext uri="{9D8B030D-6E8A-4147-A177-3AD203B41FA5}">
                          <a16:colId xmlns:a16="http://schemas.microsoft.com/office/drawing/2014/main" val="1149695742"/>
                        </a:ext>
                      </a:extLst>
                    </a:gridCol>
                  </a:tblGrid>
                  <a:tr h="490220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</a:pPr>
                          <a:r>
                            <a:rPr lang="en-US" sz="1050" u="none" strike="noStrike" kern="100" dirty="0">
                              <a:effectLst/>
                            </a:rPr>
                            <a:t> 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zh-CN" sz="2400" kern="100" dirty="0">
                              <a:effectLst/>
                            </a:rPr>
                            <a:t>碰撞前</a:t>
                          </a:r>
                          <a:endParaRPr lang="zh-CN" sz="24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zh-CN" sz="2400" kern="100" dirty="0">
                              <a:effectLst/>
                            </a:rPr>
                            <a:t>碰撞后</a:t>
                          </a:r>
                          <a:endParaRPr lang="zh-CN" sz="24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92488517"/>
                      </a:ext>
                    </a:extLst>
                  </a:tr>
                  <a:tr h="49098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zh-CN" sz="2400" kern="100" dirty="0">
                              <a:effectLst/>
                            </a:rPr>
                            <a:t>质量</a:t>
                          </a:r>
                          <a:endParaRPr lang="zh-CN" sz="24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81433" t="-102500" r="-319218" b="-55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166766" t="-102500" r="-193413" b="-55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275000" t="-102500" r="-99383" b="-55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382075" t="-102500" r="-1258" b="-5575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22966535"/>
                      </a:ext>
                    </a:extLst>
                  </a:tr>
                  <a:tr h="61455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zh-CN" sz="2400" kern="100" dirty="0">
                              <a:effectLst/>
                            </a:rPr>
                            <a:t>速度</a:t>
                          </a:r>
                          <a:endParaRPr lang="zh-CN" sz="24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81433" t="-160396" r="-319218" b="-3415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166766" t="-160396" r="-193413" b="-3415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275000" t="-160396" r="-99383" b="-3415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382075" t="-160396" r="-1258" b="-34158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33728858"/>
                      </a:ext>
                    </a:extLst>
                  </a:tr>
                  <a:tr h="61455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endParaRPr lang="en-US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39002" t="-257843" r="-100780" b="-238235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138785" t="-257843" r="-623" b="-238235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70993954"/>
                      </a:ext>
                    </a:extLst>
                  </a:tr>
                  <a:tr h="1468357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</a:pPr>
                          <a:endParaRPr lang="en-US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39002" t="-151452" r="-100780" b="-830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138785" t="-151452" r="-623" b="-830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9845292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2" name="Rectangle 17">
            <a:extLst>
              <a:ext uri="{FF2B5EF4-FFF2-40B4-BE49-F238E27FC236}">
                <a16:creationId xmlns:a16="http://schemas.microsoft.com/office/drawing/2014/main" id="{2C85C95C-B58A-4393-B16A-3748EE870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518" y="1515307"/>
            <a:ext cx="1988045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测量数据：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9">
            <a:extLst>
              <a:ext uri="{FF2B5EF4-FFF2-40B4-BE49-F238E27FC236}">
                <a16:creationId xmlns:a16="http://schemas.microsoft.com/office/drawing/2014/main" id="{4AE6B4C9-B90B-4339-9BD2-6A5B485CCC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78" y="5260895"/>
            <a:ext cx="1211802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得出结论：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有实验数据可以看出两个小车碰撞前后动能之和</a:t>
            </a:r>
            <a:r>
              <a:rPr lang="zh-CN" altLang="zh-CN" sz="2800" b="1" dirty="0">
                <a:solidFill>
                  <a:srgbClr val="C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并不相等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，质量与速度的乘积之和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基本不变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</TotalTime>
  <Words>584</Words>
  <Application>Microsoft Office PowerPoint</Application>
  <PresentationFormat>宽屏</PresentationFormat>
  <Paragraphs>80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6" baseType="lpstr">
      <vt:lpstr>黑体</vt:lpstr>
      <vt:lpstr>楷体_GB2312</vt:lpstr>
      <vt:lpstr>微软雅黑</vt:lpstr>
      <vt:lpstr>Arial</vt:lpstr>
      <vt:lpstr>Calibri</vt:lpstr>
      <vt:lpstr>Cambria Math</vt:lpstr>
      <vt:lpstr>Times New Roman</vt:lpstr>
      <vt:lpstr>Wingdings</vt:lpstr>
      <vt:lpstr>Office 主题</vt:lpstr>
      <vt:lpstr>Equation.DSMT4</vt:lpstr>
      <vt:lpstr>PowerPoint 演示文稿</vt:lpstr>
      <vt:lpstr>第一章    第一节    动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feng liang</cp:lastModifiedBy>
  <cp:revision>18</cp:revision>
  <dcterms:created xsi:type="dcterms:W3CDTF">2020-01-14T10:19:00Z</dcterms:created>
  <dcterms:modified xsi:type="dcterms:W3CDTF">2020-12-20T06:24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41</vt:lpwstr>
  </property>
</Properties>
</file>